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7" r:id="rId1"/>
  </p:sldMasterIdLst>
  <p:sldIdLst>
    <p:sldId id="256" r:id="rId2"/>
    <p:sldId id="266" r:id="rId3"/>
    <p:sldId id="257" r:id="rId4"/>
    <p:sldId id="267" r:id="rId5"/>
    <p:sldId id="259" r:id="rId6"/>
    <p:sldId id="260" r:id="rId7"/>
    <p:sldId id="258" r:id="rId8"/>
    <p:sldId id="261" r:id="rId9"/>
    <p:sldId id="263" r:id="rId10"/>
    <p:sldId id="264" r:id="rId11"/>
    <p:sldId id="265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FF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44" autoAdjust="0"/>
    <p:restoredTop sz="94660"/>
  </p:normalViewPr>
  <p:slideViewPr>
    <p:cSldViewPr snapToGrid="0">
      <p:cViewPr varScale="1">
        <p:scale>
          <a:sx n="71" d="100"/>
          <a:sy n="71" d="100"/>
        </p:scale>
        <p:origin x="612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baseline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 </a:t>
            </a: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2!$A$1:$C$1</c:f>
              <c:strCache>
                <c:ptCount val="3"/>
                <c:pt idx="0">
                  <c:v>Xanh</c:v>
                </c:pt>
                <c:pt idx="1">
                  <c:v>Vàng</c:v>
                </c:pt>
                <c:pt idx="2">
                  <c:v>Đỏ</c:v>
                </c:pt>
              </c:strCache>
            </c:strRef>
          </c:cat>
          <c:val>
            <c:numRef>
              <c:f>Sheet2!$A$2:$C$2</c:f>
              <c:numCache>
                <c:formatCode>General</c:formatCode>
                <c:ptCount val="3"/>
                <c:pt idx="0">
                  <c:v>5</c:v>
                </c:pt>
                <c:pt idx="1">
                  <c:v>12</c:v>
                </c:pt>
                <c:pt idx="2">
                  <c:v>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00246392"/>
        <c:axId val="141407136"/>
      </c:barChart>
      <c:catAx>
        <c:axId val="20024639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41407136"/>
        <c:crosses val="autoZero"/>
        <c:auto val="1"/>
        <c:lblAlgn val="ctr"/>
        <c:lblOffset val="100"/>
        <c:noMultiLvlLbl val="0"/>
      </c:catAx>
      <c:valAx>
        <c:axId val="1414071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024639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19050">
      <a:solidFill>
        <a:schemeClr val="accent1">
          <a:lumMod val="75000"/>
        </a:schemeClr>
      </a:solidFill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rgbClr val="0070C0"/>
                </a:solidFill>
                <a:latin typeface="+mn-lt"/>
                <a:ea typeface="+mn-ea"/>
                <a:cs typeface="+mn-cs"/>
              </a:defRPr>
            </a:pPr>
            <a:r>
              <a:rPr lang="en-US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baseline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Ồ</a:t>
            </a:r>
            <a:endParaRPr lang="en-US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0.45827077865266835"/>
          <c:y val="1.851851851851851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rgbClr val="0070C0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3</c:f>
              <c:strCache>
                <c:ptCount val="1"/>
                <c:pt idx="0">
                  <c:v>Nữ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4:$A$8</c:f>
              <c:strCache>
                <c:ptCount val="5"/>
                <c:pt idx="0">
                  <c:v>Bóng đá</c:v>
                </c:pt>
                <c:pt idx="1">
                  <c:v>Cầu lông</c:v>
                </c:pt>
                <c:pt idx="2">
                  <c:v>Bơi lội </c:v>
                </c:pt>
                <c:pt idx="3">
                  <c:v>Bóng rổ</c:v>
                </c:pt>
                <c:pt idx="4">
                  <c:v>Khác</c:v>
                </c:pt>
              </c:strCache>
            </c:strRef>
          </c:cat>
          <c:val>
            <c:numRef>
              <c:f>Sheet1!$B$4:$B$8</c:f>
              <c:numCache>
                <c:formatCode>General</c:formatCode>
                <c:ptCount val="5"/>
                <c:pt idx="0">
                  <c:v>3</c:v>
                </c:pt>
                <c:pt idx="1">
                  <c:v>5</c:v>
                </c:pt>
                <c:pt idx="2">
                  <c:v>7</c:v>
                </c:pt>
                <c:pt idx="3">
                  <c:v>1</c:v>
                </c:pt>
                <c:pt idx="4">
                  <c:v>0</c:v>
                </c:pt>
              </c:numCache>
            </c:numRef>
          </c:val>
        </c:ser>
        <c:ser>
          <c:idx val="1"/>
          <c:order val="1"/>
          <c:tx>
            <c:strRef>
              <c:f>Sheet1!$C$3</c:f>
              <c:strCache>
                <c:ptCount val="1"/>
                <c:pt idx="0">
                  <c:v>Nam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A$4:$A$8</c:f>
              <c:strCache>
                <c:ptCount val="5"/>
                <c:pt idx="0">
                  <c:v>Bóng đá</c:v>
                </c:pt>
                <c:pt idx="1">
                  <c:v>Cầu lông</c:v>
                </c:pt>
                <c:pt idx="2">
                  <c:v>Bơi lội </c:v>
                </c:pt>
                <c:pt idx="3">
                  <c:v>Bóng rổ</c:v>
                </c:pt>
                <c:pt idx="4">
                  <c:v>Khác</c:v>
                </c:pt>
              </c:strCache>
            </c:strRef>
          </c:cat>
          <c:val>
            <c:numRef>
              <c:f>Sheet1!$C$4:$C$8</c:f>
              <c:numCache>
                <c:formatCode>General</c:formatCode>
                <c:ptCount val="5"/>
                <c:pt idx="0">
                  <c:v>6</c:v>
                </c:pt>
                <c:pt idx="1">
                  <c:v>5</c:v>
                </c:pt>
                <c:pt idx="2">
                  <c:v>2</c:v>
                </c:pt>
                <c:pt idx="3">
                  <c:v>3</c:v>
                </c:pt>
                <c:pt idx="4">
                  <c:v>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02627712"/>
        <c:axId val="202628104"/>
      </c:barChart>
      <c:catAx>
        <c:axId val="2026277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202628104"/>
        <c:crosses val="autoZero"/>
        <c:auto val="1"/>
        <c:lblAlgn val="ctr"/>
        <c:lblOffset val="100"/>
        <c:noMultiLvlLbl val="0"/>
      </c:catAx>
      <c:valAx>
        <c:axId val="2026281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262771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noFill/>
    <a:ln w="19050">
      <a:solidFill>
        <a:schemeClr val="accent1">
          <a:lumMod val="60000"/>
          <a:lumOff val="40000"/>
        </a:schemeClr>
      </a:solidFill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8182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009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166090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7796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40068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5836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2300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7746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0395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7776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4247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1580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696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2755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711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8920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8C392-6BFC-467A-8059-F420A8CD95E4}" type="datetimeFigureOut">
              <a:rPr lang="en-US" smtClean="0"/>
              <a:t>27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05DDDAB3-CBAA-43DB-A912-37E09E060E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643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  <p:sldLayoutId id="2147483809" r:id="rId12"/>
    <p:sldLayoutId id="2147483810" r:id="rId13"/>
    <p:sldLayoutId id="2147483811" r:id="rId14"/>
    <p:sldLayoutId id="2147483812" r:id="rId15"/>
    <p:sldLayoutId id="214748381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chart" Target="../charts/chart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310164" y="1052137"/>
            <a:ext cx="12046868" cy="5791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78224" y="528917"/>
            <a:ext cx="66831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89212" y="0"/>
            <a:ext cx="956085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X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3449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8654" y="498764"/>
            <a:ext cx="1148541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38:</a:t>
            </a: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ỳ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8654" y="2214283"/>
            <a:ext cx="1161010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;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604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10898" y="1299882"/>
            <a:ext cx="1052945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rabi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rabi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59223" y="578223"/>
            <a:ext cx="103811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10898" y="2883316"/>
            <a:ext cx="109956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.49;9.51;9.55 SB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9, 90,91.</a:t>
            </a:r>
          </a:p>
        </p:txBody>
      </p:sp>
    </p:spTree>
    <p:extLst>
      <p:ext uri="{BB962C8B-B14F-4D97-AF65-F5344CB8AC3E}">
        <p14:creationId xmlns:p14="http://schemas.microsoft.com/office/powerpoint/2010/main" val="18510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320842"/>
            <a:ext cx="11774905" cy="6384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9598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7600" y="265302"/>
            <a:ext cx="8961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IX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17600" y="1505249"/>
            <a:ext cx="1022096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34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17600" y="788522"/>
            <a:ext cx="55655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1112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42737" y="529389"/>
            <a:ext cx="993006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5315441"/>
              </p:ext>
            </p:extLst>
          </p:nvPr>
        </p:nvGraphicFramePr>
        <p:xfrm>
          <a:off x="1042735" y="1507957"/>
          <a:ext cx="9079832" cy="40254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39916"/>
                <a:gridCol w="4539916"/>
              </a:tblGrid>
              <a:tr h="587359">
                <a:tc gridSpan="2"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ạn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90863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ữ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847242"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NL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nl-NL" sz="2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ạn yêu thích đội bóng nào ?</a:t>
                      </a:r>
                      <a:endParaRPr lang="en-US" sz="280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90863">
                <a:tc gridSpan="2">
                  <a:txBody>
                    <a:bodyPr/>
                    <a:lstStyle/>
                    <a:p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anchester United   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90863">
                <a:tc gridSpan="2">
                  <a:txBody>
                    <a:bodyPr/>
                    <a:lstStyle/>
                    <a:p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anchester City 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84138">
                <a:tc gridSpan="2">
                  <a:txBody>
                    <a:bodyPr/>
                    <a:lstStyle/>
                    <a:p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iverpool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90863">
                <a:tc gridSpan="2">
                  <a:txBody>
                    <a:bodyPr/>
                    <a:lstStyle/>
                    <a:p>
                      <a:r>
                        <a:rPr lang="en-US" sz="2800" kern="1200" dirty="0" err="1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hác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19" name="Picture 18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9874" y="2236046"/>
            <a:ext cx="200660" cy="2209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9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2555" y="2211045"/>
            <a:ext cx="200660" cy="2209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Picture 22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6843" y="3548209"/>
            <a:ext cx="200660" cy="2209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Picture 23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3473" y="4689158"/>
            <a:ext cx="200660" cy="2209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Picture 24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5069" y="4084041"/>
            <a:ext cx="200660" cy="2209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Picture 25" descr="[Kết nối tri thức và cuộc sống] Giải toán 6 Bài tập cuối chương IX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460" y="5118756"/>
            <a:ext cx="200660" cy="2209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08713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6483" y="537883"/>
            <a:ext cx="110131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35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4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Na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4276" y="1452283"/>
            <a:ext cx="6564132" cy="160020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6483" y="3052484"/>
            <a:ext cx="111072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42900" indent="-342900">
              <a:buAutoNum type="alphaLcParenR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AutoNum type="alphaLcParenR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4710492"/>
              </p:ext>
            </p:extLst>
          </p:nvPr>
        </p:nvGraphicFramePr>
        <p:xfrm>
          <a:off x="972342" y="4195485"/>
          <a:ext cx="8128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óng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ỏ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528809"/>
              </p:ext>
            </p:extLst>
          </p:nvPr>
        </p:nvGraphicFramePr>
        <p:xfrm>
          <a:off x="766483" y="6283384"/>
          <a:ext cx="8127999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/>
                <a:gridCol w="2709333"/>
                <a:gridCol w="270933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)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)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ỏ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58645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3620" y="308467"/>
            <a:ext cx="3751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3620" y="677799"/>
            <a:ext cx="8162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3620" y="1169079"/>
            <a:ext cx="10690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3418468"/>
              </p:ext>
            </p:extLst>
          </p:nvPr>
        </p:nvGraphicFramePr>
        <p:xfrm>
          <a:off x="908762" y="1100919"/>
          <a:ext cx="8128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óng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ỏ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Char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7433158"/>
              </p:ext>
            </p:extLst>
          </p:nvPr>
        </p:nvGraphicFramePr>
        <p:xfrm>
          <a:off x="3519042" y="2331600"/>
          <a:ext cx="4828707" cy="17693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3620" y="2618509"/>
            <a:ext cx="9502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7297" y="4067939"/>
            <a:ext cx="1098665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167067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114644"/>
              </p:ext>
            </p:extLst>
          </p:nvPr>
        </p:nvGraphicFramePr>
        <p:xfrm>
          <a:off x="9742632" y="3941762"/>
          <a:ext cx="1523538" cy="774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6" imgW="774360" imgH="393480" progId="Equation.DSMT4">
                  <p:embed/>
                </p:oleObj>
              </mc:Choice>
              <mc:Fallback>
                <p:oleObj name="Equation" r:id="rId6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42632" y="3941762"/>
                        <a:ext cx="1523538" cy="774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243293"/>
              </p:ext>
            </p:extLst>
          </p:nvPr>
        </p:nvGraphicFramePr>
        <p:xfrm>
          <a:off x="9742632" y="4729873"/>
          <a:ext cx="1341400" cy="68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8" imgW="774360" imgH="393480" progId="Equation.DSMT4">
                  <p:embed/>
                </p:oleObj>
              </mc:Choice>
              <mc:Fallback>
                <p:oleObj name="Equation" r:id="rId8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42632" y="4729873"/>
                        <a:ext cx="1341400" cy="681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00199"/>
              </p:ext>
            </p:extLst>
          </p:nvPr>
        </p:nvGraphicFramePr>
        <p:xfrm>
          <a:off x="9610346" y="5450003"/>
          <a:ext cx="1251618" cy="636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Equation" r:id="rId10" imgW="774360" imgH="393480" progId="Equation.DSMT4">
                  <p:embed/>
                </p:oleObj>
              </mc:Choice>
              <mc:Fallback>
                <p:oleObj name="Equation" r:id="rId10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10346" y="5450003"/>
                        <a:ext cx="1251618" cy="636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92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Graphic spid="9" grpId="0">
        <p:bldAsOne/>
      </p:bldGraphic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0005" y="450761"/>
            <a:ext cx="1080537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36: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11</a:t>
            </a:r>
          </a:p>
          <a:p>
            <a:pPr marL="342900" indent="-342900">
              <a:buAutoNum type="alphaLcParenR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AutoNum type="alphaLcParenR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392808"/>
              </p:ext>
            </p:extLst>
          </p:nvPr>
        </p:nvGraphicFramePr>
        <p:xfrm>
          <a:off x="1615141" y="2608731"/>
          <a:ext cx="8127999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/>
                <a:gridCol w="2709333"/>
                <a:gridCol w="2709333"/>
              </a:tblGrid>
              <a:tr h="376484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ữ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648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óng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648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ông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648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ơi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ội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648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óng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ổ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648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17851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5708604"/>
              </p:ext>
            </p:extLst>
          </p:nvPr>
        </p:nvGraphicFramePr>
        <p:xfrm>
          <a:off x="1479176" y="1191083"/>
          <a:ext cx="6091517" cy="340210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82781" y="1191083"/>
            <a:ext cx="5403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2781" y="4870280"/>
            <a:ext cx="11139055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ộ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37626" y="268941"/>
            <a:ext cx="22493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5360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03563" y="360219"/>
            <a:ext cx="1080654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37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h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,x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Minh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8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“ Minh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9763" y="2606988"/>
            <a:ext cx="10972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 Mi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564414"/>
              </p:ext>
            </p:extLst>
          </p:nvPr>
        </p:nvGraphicFramePr>
        <p:xfrm>
          <a:off x="4260273" y="3652528"/>
          <a:ext cx="1711036" cy="94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0273" y="3652528"/>
                        <a:ext cx="1711036" cy="947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413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809</TotalTime>
  <Words>655</Words>
  <Application>Microsoft Office PowerPoint</Application>
  <PresentationFormat>Widescreen</PresentationFormat>
  <Paragraphs>9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Times New Roman</vt:lpstr>
      <vt:lpstr>Trebuchet MS</vt:lpstr>
      <vt:lpstr>Wingdings 3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63</cp:revision>
  <dcterms:created xsi:type="dcterms:W3CDTF">2021-07-22T13:02:47Z</dcterms:created>
  <dcterms:modified xsi:type="dcterms:W3CDTF">2021-07-27T11:57:40Z</dcterms:modified>
</cp:coreProperties>
</file>